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sz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142875</wp:posOffset>
                </wp:positionV>
                <wp:extent cx="4408805" cy="417195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660525" y="987425"/>
                          <a:ext cx="4408805" cy="417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sz w:val="36"/>
                                <w:szCs w:val="36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黑体" w:hAnsi="黑体" w:eastAsia="黑体" w:cs="黑体"/>
                                <w:b/>
                                <w:bCs/>
                                <w:sz w:val="36"/>
                                <w:szCs w:val="36"/>
                                <w:lang w:val="en-US" w:eastAsia="zh-CN"/>
                              </w:rPr>
                              <w:t>金属活动性顺序的综合运用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4.6pt;margin-top:11.25pt;height:32.85pt;width:347.15pt;z-index:251661312;mso-width-relative:page;mso-height-relative:page;" filled="f" stroked="f" coordsize="21600,21600" o:gfxdata="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BfFYf1QAAAAkBAAAPAAAAAAAAAAEAIAAAACIAAABkcnMvZG93bnJldi54bWxQSwECFAAUAAAA&#10;CACHTuJAo3o857gBAABbAwAADgAAAAAAAAABACAAAAAkAQAAZHJzL2Uyb0RvYy54bWxQSwUGAAAA&#10;AAYABgBZAQAATg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 w:ascii="黑体" w:hAnsi="黑体" w:eastAsia="黑体" w:cs="黑体"/>
                          <w:b/>
                          <w:bCs/>
                          <w:sz w:val="36"/>
                          <w:szCs w:val="36"/>
                          <w:lang w:val="en-US" w:eastAsia="zh-CN"/>
                        </w:rPr>
                      </w:pPr>
                      <w:r>
                        <w:rPr>
                          <w:rFonts w:hint="eastAsia" w:ascii="黑体" w:hAnsi="黑体" w:eastAsia="黑体" w:cs="黑体"/>
                          <w:b/>
                          <w:bCs/>
                          <w:sz w:val="36"/>
                          <w:szCs w:val="36"/>
                          <w:lang w:val="en-US" w:eastAsia="zh-CN"/>
                        </w:rPr>
                        <w:t>金属活动性顺序的综合运用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60288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sz w:val="24"/>
          <w:szCs w:val="24"/>
        </w:rPr>
      </w:pPr>
      <w:r>
        <w:rPr>
          <w:rFonts w:ascii="Times New Roman" w:hAnsi="Times New Roman" w:eastAsia="黑体" w:cs="Times New Roman"/>
          <w:bCs/>
          <w:sz w:val="24"/>
          <w:szCs w:val="24"/>
        </w:rPr>
        <w:t>写出下列反应的化学方程式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镁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硫酸铜溶液反应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硫酸铜溶液反应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铜和硝酸汞溶液反应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hAnsi="Times New Roman" w:cs="Times New Roman"/>
          <w:szCs w:val="21"/>
        </w:rPr>
      </w:pP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、金属活动性强弱的判断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、推断题中有关滤渣、滤液的题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、金属与酸反应的规律及图像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、比较金属的活动性顺序的实验设计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 w:val="24"/>
          <w:szCs w:val="24"/>
        </w:rPr>
        <w:t>一、金属活动性顺序的运用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1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能够进行金属活动性强弱的判断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例</w:t>
      </w:r>
      <w:r>
        <w:rPr>
          <w:rFonts w:hint="eastAsia" w:ascii="Times New Roman" w:hAnsi="Times New Roman" w:cs="Times New Roman"/>
          <w:b/>
        </w:rPr>
        <w:t>1：</w:t>
      </w:r>
      <w:r>
        <w:rPr>
          <w:rFonts w:ascii="Times New Roman" w:hAnsi="Times New Roman" w:cs="Times New Roman"/>
          <w:szCs w:val="21"/>
        </w:rPr>
        <w:t>有X、Y、Z三种金属，把Y投入X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Y表面有X析出；把X投入Z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表面有Z析出。X、Y、Z三种金属的活动性由强到弱的顺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Y&gt;Z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Y&gt;X&gt;Z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Z&gt;Y&gt;X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Z&gt;Y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2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推断题中有关滤渣、滤液的题型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例1</w:t>
      </w:r>
      <w:r>
        <w:rPr>
          <w:rFonts w:hint="eastAsia" w:ascii="Times New Roman" w:hAnsi="Times New Roman" w:cs="Times New Roman"/>
          <w:b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某金属加工厂生产过程中的废液含有少量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、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为回收利用资源和防止污染，该厂向废液中加入一定量的锌粉，反应停之后过滤，向滤出的固体中加入少量的稀盐酸，无气体产生。则下列有关说法中，正确的是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sz w:val="21"/>
          <w:szCs w:val="21"/>
        </w:rPr>
        <w:t>滤出的固体中一定含有Ag、Cu，一定不含Zn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sz w:val="21"/>
          <w:szCs w:val="21"/>
        </w:rPr>
        <w:t>滤出的固体中一定含有Ag，可能含有Zn和Cu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一定没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可能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</w:t>
      </w:r>
      <w:r>
        <w:rPr>
          <w:rFonts w:hint="eastAsia" w:ascii="Times New Roman" w:hAnsi="Times New Roman" w:cs="Times New Roman"/>
          <w:b/>
          <w:bCs/>
        </w:rPr>
        <w:t>2：</w:t>
      </w:r>
      <w:r>
        <w:rPr>
          <w:rFonts w:ascii="Times New Roman" w:hAnsi="Times New Roman" w:cs="Times New Roman"/>
        </w:rPr>
        <w:t>在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lang w:val="pt-BR"/>
        </w:rPr>
        <w:t>的混合溶液中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加入一定量的锌粉充分反应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可能有下列情况</w:t>
      </w:r>
      <w:r>
        <w:rPr>
          <w:rFonts w:ascii="Times New Roman" w:hAnsi="Times New Roman" w:cs="Times New Roman"/>
        </w:rPr>
        <w:t>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反应后锌有剩余，则溶液中所含的溶质是</w: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将反应后的物质过滤，向所得固体物质中滴如稀盐酸，没有气泡产生，则固体物质中一定有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，可能有</w:t>
      </w:r>
      <w:r>
        <w:rPr>
          <w:rFonts w:ascii="Times New Roman" w:hAnsi="Times New Roman" w:cs="Times New Roman"/>
          <w:u w:val="single"/>
        </w:rPr>
        <w:t xml:space="preserve">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若将反应后的物质过滤，向滤液中滴加NaCl溶液有不溶于稀硝酸的白色沉淀生成，则溶液中含有的溶质是</w:t>
      </w:r>
      <w:r>
        <w:rPr>
          <w:rFonts w:ascii="Times New Roman" w:hAnsi="Times New Roman" w:cs="Times New Roman"/>
          <w:u w:val="single"/>
        </w:rPr>
        <w:t xml:space="preserve">                           </w:t>
      </w:r>
      <w:r>
        <w:rPr>
          <w:rFonts w:ascii="Times New Roman" w:hAnsi="Times New Roman" w:cs="Times New Roman"/>
        </w:rPr>
        <w:t>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二、金属与酸反应的规律及图像问题</w:t>
      </w:r>
    </w:p>
    <w:p>
      <w:pPr>
        <w:spacing w:line="400" w:lineRule="atLeast"/>
        <w:ind w:left="210" w:hanging="210" w:hangingChars="1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题型一：金属与酸反应产生H</w:t>
      </w:r>
      <w:r>
        <w:rPr>
          <w:rFonts w:ascii="Times New Roman" w:hAnsi="Times New Roman" w:eastAsia="黑体" w:cs="Times New Roman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szCs w:val="21"/>
        </w:rPr>
        <w:t>的规律</w:t>
      </w:r>
    </w:p>
    <w:p>
      <w:pPr>
        <w:spacing w:line="400" w:lineRule="atLeast"/>
        <w:ind w:left="211" w:hanging="211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试计算质量均为M的锌、铁、镁、铝三种金属与足量稀盐酸反应生成氢气的质量比。</w:t>
      </w:r>
    </w:p>
    <w:p>
      <w:pPr>
        <w:spacing w:line="400" w:lineRule="atLeast"/>
        <w:rPr>
          <w:rFonts w:ascii="Times New Roman" w:hAnsi="Times New Roman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质量均为m g的Fe、Mg、Al、Zn四种金属，与足量的稀盐酸反应制得氢气质量由多到少的顺序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g &gt; Al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 &gt; Zn &gt; Al &gt; Mg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l &gt; Mg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l &gt; Fe &gt; Mg &gt; Zn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将一瓶盐酸分成两等份，并分别放入两个烧杯中，再向两个烧杯中分别加入等质量的镁、锌两种金属，等反应结束后，两种金属都有剩余。若镁、锌分别与盐酸反应生成的氢气的质量用a、b表示，则a、b两者的大小关系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＞b              B．a＜b                C．a=b             D．无法判断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Cs w:val="21"/>
        </w:rPr>
        <w:t>题型二：金属与酸反应的图像问题</w:t>
      </w:r>
    </w:p>
    <w:p>
      <w:pPr>
        <w:spacing w:line="400" w:lineRule="atLeast"/>
        <w:ind w:left="831" w:hanging="831" w:hangingChars="39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1：</w:t>
      </w:r>
      <w:r>
        <w:rPr>
          <w:rFonts w:ascii="Times New Roman" w:hAnsi="Times New Roman" w:cs="Times New Roman"/>
        </w:rPr>
        <w:t xml:space="preserve">等物质的量的铁、镁、锌、铝分别与足量的盐酸反应，各生成氢气的质量比是多少？ 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 xml:space="preserve">等质量、等质量分数的稀硫酸和过量的金属铁、镁、锌、铝发生反应，产生氢气质量比是多少？ 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  <w:kern w:val="0"/>
          <w:szCs w:val="21"/>
        </w:rPr>
        <w:t>将等质量的镁、铁、锌，分别放入三份溶质质量分数相同的稀盐酸中，反应生成的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质量与反应时间的关系如图所示。根据图中的信息，作出的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683000</wp:posOffset>
            </wp:positionH>
            <wp:positionV relativeFrom="line">
              <wp:posOffset>93345</wp:posOffset>
            </wp:positionV>
            <wp:extent cx="1285875" cy="1003300"/>
            <wp:effectExtent l="0" t="0" r="9525" b="0"/>
            <wp:wrapSquare wrapText="bothSides"/>
            <wp:docPr id="38" name="Picture 10" descr="W02011021549700393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10" descr="W020110215497003934720"/>
                    <pic:cNvPicPr>
                      <a:picLocks noChangeAspect="1"/>
                    </pic:cNvPicPr>
                  </pic:nvPicPr>
                  <pic:blipFill>
                    <a:blip r:embed="rId8"/>
                    <a:srcRect b="2365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 xml:space="preserve">A．图线x表示铁的反应情况 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铁消耗的稀盐酸质量最大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镁、锌一定过量，铁可能反应完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镁一定过量，锌、铁可能反应完</w:t>
      </w:r>
    </w:p>
    <w:p>
      <w:pPr>
        <w:pStyle w:val="31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u w:val="single"/>
        </w:rPr>
      </w:pPr>
      <w:r>
        <w:rPr>
          <w:rFonts w:hint="eastAsia" w:ascii="Times New Roman" w:hAnsi="Times New Roman" w:cs="Times New Roman"/>
          <w:sz w:val="21"/>
          <w:szCs w:val="21"/>
        </w:rPr>
        <w:t>2．</w:t>
      </w:r>
      <w:r>
        <w:rPr>
          <w:rFonts w:ascii="Times New Roman" w:hAnsi="Times New Roman" w:cs="Times New Roman"/>
          <w:sz w:val="21"/>
          <w:szCs w:val="21"/>
        </w:rPr>
        <w:t>如图所示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如果X轴表示参加反应的金属的质量，Y轴表示生成的氢气的质量，假设三种金属分别为铝、镁、铁，其中代表铁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，铝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tabs>
          <w:tab w:val="left" w:pos="6360"/>
        </w:tabs>
        <w:spacing w:line="400" w:lineRule="atLeast"/>
        <w:ind w:firstLine="420" w:firstLineChars="200"/>
        <w:jc w:val="center"/>
        <w:rPr>
          <w:rStyle w:val="15"/>
          <w:rFonts w:ascii="Times New Roman" w:hAnsi="Times New Roman" w:cs="Times New Roman"/>
          <w:b w:val="0"/>
          <w:szCs w:val="21"/>
        </w:rPr>
      </w:pPr>
      <w:r>
        <w:rPr>
          <w:rFonts w:ascii="Times New Roman" w:hAnsi="Times New Roman" w:cs="Times New Roman"/>
          <w:kern w:val="0"/>
        </w:rPr>
        <w:drawing>
          <wp:inline distT="0" distB="0" distL="0" distR="0">
            <wp:extent cx="1257300" cy="967740"/>
            <wp:effectExtent l="0" t="0" r="0" b="10160"/>
            <wp:docPr id="39" name="Picture 11" descr="W020110215497003939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1" descr="W020110215497003939411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/>
          <w:color w:val="FF0000"/>
        </w:rPr>
      </w:pPr>
    </w:p>
    <w:p>
      <w:pPr>
        <w:tabs>
          <w:tab w:val="left" w:pos="6360"/>
        </w:tabs>
        <w:spacing w:line="400" w:lineRule="atLeast"/>
        <w:rPr>
          <w:rStyle w:val="15"/>
          <w:rFonts w:eastAsia="黑体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三、设计实验比较金属的活动性顺序（中间金属原则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  <w:szCs w:val="21"/>
        </w:rPr>
        <w:t>某化学探究小组为了验证铁、铜、镁、汞的金属活动性顺序，设计了如下实验方案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大小一样的铁片和镁片分别加入到溶质质量分数相同的稀盐酸中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铜片加入到硝酸汞溶液中，铜片上出现银白色物质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金属片A加入到溶液B中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实验1判断出镁的金属活动性比铁强，依据的现象是_______________；根据实验2的现象得出的结论是_______________；要通过实验3得出铁和铜的金属活动性顺序，那么，如果B是硫酸铜溶液，则金属A是_______________，如果A是铜，则溶液B是_______________。</w:t>
      </w:r>
    </w:p>
    <w:p>
      <w:pPr>
        <w:spacing w:line="400" w:lineRule="atLeast"/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  <w:r>
        <w:rPr>
          <w:rFonts w:ascii="Times New Roman" w:hAnsi="Times New Roman" w:cs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</w:rPr>
        <w:t>(填化学式)，用化学方程式表示产生气泡的原因：_____________________________。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1．</w:t>
      </w:r>
      <w:r>
        <w:rPr>
          <w:rFonts w:ascii="Times New Roman" w:hAnsi="Times New Roman" w:cs="Times New Roman"/>
        </w:rPr>
        <w:t>学生实验：探究铁、铜、银三种金属活动性强弱。以下是小强同学的实验方案，我们一起对实验分析、完善並归纳。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实验药品】铁片、铜片、银片、20%稀硫酸、CuSO</w:t>
      </w:r>
      <w:r>
        <w:rPr>
          <w:szCs w:val="21"/>
          <w:vertAlign w:val="subscript"/>
        </w:rPr>
        <w:t>4</w:t>
      </w:r>
      <w:r>
        <w:rPr>
          <w:szCs w:val="21"/>
        </w:rPr>
        <w:t>溶液、AgNO</w:t>
      </w:r>
      <w:r>
        <w:rPr>
          <w:szCs w:val="21"/>
          <w:vertAlign w:val="subscript"/>
        </w:rPr>
        <w:t>3</w:t>
      </w:r>
      <w:r>
        <w:rPr>
          <w:szCs w:val="21"/>
        </w:rPr>
        <w:t>溶液、FeSO</w:t>
      </w:r>
      <w:r>
        <w:rPr>
          <w:szCs w:val="21"/>
          <w:vertAlign w:val="subscript"/>
        </w:rPr>
        <w:t>4</w:t>
      </w:r>
      <w:r>
        <w:rPr>
          <w:szCs w:val="21"/>
        </w:rPr>
        <w:t>溶液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提出假设】三种金属的活动性强弱为：Fe&gt;Cu&gt;Ag</w:t>
      </w:r>
    </w:p>
    <w:p>
      <w:pPr>
        <w:pStyle w:val="32"/>
        <w:snapToGrid w:val="0"/>
        <w:spacing w:after="156" w:afterLines="50" w:line="400" w:lineRule="atLeast"/>
        <w:rPr>
          <w:szCs w:val="21"/>
        </w:rPr>
      </w:pPr>
      <w:r>
        <w:rPr>
          <w:szCs w:val="21"/>
        </w:rPr>
        <w:t>【实验方案】取体积相等的金属片，用砂纸打磨光亮；分别进行下列实验操作。</w:t>
      </w:r>
    </w:p>
    <w:tbl>
      <w:tblPr>
        <w:tblStyle w:val="12"/>
        <w:tblW w:w="82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1382"/>
        <w:gridCol w:w="1329"/>
        <w:gridCol w:w="1313"/>
        <w:gridCol w:w="1777"/>
        <w:gridCol w:w="1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Ⅰ</w:t>
            </w:r>
          </w:p>
        </w:tc>
        <w:tc>
          <w:tcPr>
            <w:tcW w:w="3585" w:type="dxa"/>
            <w:gridSpan w:val="2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restart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操作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、铜片和银片分别放入盛有溶质质量分数相同、体积相同的稀硫酸的试管中</w:t>
            </w:r>
          </w:p>
        </w:tc>
        <w:tc>
          <w:tcPr>
            <w:tcW w:w="3585" w:type="dxa"/>
            <w:gridSpan w:val="2"/>
            <w:vAlign w:val="bottom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分别放入盛有溶质质量分数相同、体积相同的Cu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和AgNO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溶液的试管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28650" cy="685800"/>
                  <wp:effectExtent l="0" t="0" r="635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57225"/>
                  <wp:effectExtent l="0" t="0" r="3175" b="317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38175" cy="657225"/>
                  <wp:effectExtent l="0" t="0" r="9525" b="317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09600" cy="666750"/>
                  <wp:effectExtent l="0" t="0" r="0" b="635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47700"/>
                  <wp:effectExtent l="0" t="0" r="317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E</w:t>
            </w:r>
          </w:p>
        </w:tc>
      </w:tr>
    </w:tbl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</w:p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  <w:r>
        <w:rPr>
          <w:szCs w:val="21"/>
        </w:rPr>
        <w:t>【观察分析】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① 上述实验中能观察到金属表面有气泡产生是</w:t>
      </w:r>
      <w:r>
        <w:rPr>
          <w:szCs w:val="21"/>
          <w:u w:val="single"/>
        </w:rPr>
        <w:t xml:space="preserve">          </w:t>
      </w:r>
      <w:r>
        <w:rPr>
          <w:color w:val="000000"/>
          <w:szCs w:val="21"/>
        </w:rPr>
        <w:t>（填字母A、B、C……）</w:t>
      </w:r>
      <w:r>
        <w:rPr>
          <w:szCs w:val="21"/>
        </w:rPr>
        <w:t>。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② 我国古代“湿法炼铜”就是利用了实验试管D中的反应原理，请写出该反应化学方程式</w:t>
      </w:r>
    </w:p>
    <w:p>
      <w:pPr>
        <w:pStyle w:val="26"/>
        <w:spacing w:line="400" w:lineRule="atLeast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u w:val="single"/>
        </w:rPr>
        <w:t xml:space="preserve">                </w:t>
      </w:r>
      <w:r>
        <w:rPr>
          <w:rFonts w:ascii="Times New Roman" w:hAnsi="Times New Roman"/>
          <w:szCs w:val="21"/>
        </w:rPr>
        <w:t>。该反应属于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反应（填：基本反应类型）。</w:t>
      </w:r>
    </w:p>
    <w:p>
      <w:pPr>
        <w:pStyle w:val="32"/>
        <w:snapToGrid w:val="0"/>
        <w:spacing w:after="156" w:afterLines="50" w:line="400" w:lineRule="atLeast"/>
        <w:ind w:firstLine="105" w:firstLineChars="50"/>
        <w:rPr>
          <w:szCs w:val="21"/>
        </w:rPr>
      </w:pPr>
      <w:r>
        <w:rPr>
          <w:szCs w:val="21"/>
        </w:rPr>
        <w:t>【方案完善】通过上述实验还不能证明铁、铜、银三种金属的活动性强弱，请你在此基础上补充一个实验帮助小强达到实验目的。</w:t>
      </w:r>
    </w:p>
    <w:tbl>
      <w:tblPr>
        <w:tblStyle w:val="12"/>
        <w:tblW w:w="75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4"/>
        <w:gridCol w:w="2843"/>
        <w:gridCol w:w="23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操作步骤</w:t>
            </w: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现象</w:t>
            </w: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</w:tr>
    </w:tbl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讨论归纳】根据上述实验探究过程，请你归纳探究金属活动性强弱的方法一般有：</w:t>
      </w:r>
    </w:p>
    <w:p>
      <w:pPr>
        <w:pStyle w:val="32"/>
        <w:snapToGrid w:val="0"/>
        <w:spacing w:line="400" w:lineRule="atLeast"/>
        <w:ind w:firstLine="315" w:firstLineChars="150"/>
        <w:rPr>
          <w:rFonts w:ascii="Times New Roman" w:hAnsi="Times New Roman" w:cs="Times New Roman"/>
          <w:color w:val="FF0000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color w:val="000000"/>
          <w:szCs w:val="21"/>
        </w:rPr>
        <w:t>；b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rFonts w:hint="eastAsia"/>
          <w:color w:val="000000"/>
          <w:szCs w:val="21"/>
        </w:rPr>
        <w:t>。</w:t>
      </w: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金属活动性强弱的判断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szCs w:val="21"/>
          <w:lang w:bidi="ar"/>
        </w:rPr>
        <w:t>下列各项中，按金属的活动性由强到弱的顺序排列的是（</w:t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A．K  Mg  Ca  Zn                  B．Fe  Al  Mg  Cu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Ca  Zn  Ag  Fe                  D．Mg  Al  Fe  Cu</w:t>
      </w:r>
    </w:p>
    <w:p>
      <w:pPr>
        <w:spacing w:line="400" w:lineRule="atLeast"/>
        <w:rPr>
          <w:rFonts w:ascii="Times New Roman" w:hAnsi="Times New Roman" w:cs="Times New Roman"/>
          <w:b/>
          <w:bCs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1：</w:t>
      </w:r>
      <w:r>
        <w:rPr>
          <w:rFonts w:ascii="Times New Roman" w:hAnsi="Times New Roman" w:cs="Times New Roman"/>
          <w:lang w:bidi="ar"/>
        </w:rPr>
        <w:t>下列各组物质中能发生置换反应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A．Cu和A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lang w:bidi="ar"/>
        </w:rPr>
        <w:t>(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)</w:t>
      </w:r>
      <w:r>
        <w:rPr>
          <w:rFonts w:ascii="Times New Roman" w:hAnsi="Times New Roman" w:cs="Times New Roman"/>
          <w:vertAlign w:val="subscript"/>
          <w:lang w:bidi="ar"/>
        </w:rPr>
        <w:t>3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B．Zn和AgCl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C．Hg和MgC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lang w:bidi="ar"/>
        </w:rPr>
        <w:t>D．Fe和Cu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溶液</w:t>
      </w:r>
    </w:p>
    <w:p>
      <w:pPr>
        <w:spacing w:line="400" w:lineRule="atLeast"/>
        <w:rPr>
          <w:rFonts w:ascii="Times New Roman" w:hAnsi="Times New Roman" w:cs="Times New Roman"/>
          <w:b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bidi="ar"/>
        </w:rPr>
        <w:t>例</w:t>
      </w:r>
      <w:r>
        <w:rPr>
          <w:rFonts w:hint="eastAsia" w:ascii="Times New Roman" w:hAnsi="Times New Roman" w:cs="Times New Roman"/>
          <w:b/>
          <w:lang w:bidi="ar"/>
        </w:rPr>
        <w:t>2：</w:t>
      </w:r>
      <w:r>
        <w:rPr>
          <w:rFonts w:ascii="Times New Roman" w:hAnsi="Times New Roman" w:cs="Times New Roman"/>
          <w:lang w:bidi="ar"/>
        </w:rPr>
        <w:t>判断下列各组物质能否发生反应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1）银和稀盐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2）铝和稀硫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3）铜和硫酸锌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4）锌和硫酸铜溶液：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5）镁和硝酸银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6）铜和氯化银固体:___________________</w:t>
      </w:r>
      <w:r>
        <w:rPr>
          <w:rFonts w:hint="eastAsia" w:ascii="Times New Roman" w:hAnsi="Times New Roman" w:cs="Times New Roman"/>
          <w:lang w:bidi="ar"/>
        </w:rPr>
        <w:t>。</w:t>
      </w: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</w:pP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  <w:t>变式1</w:t>
      </w:r>
      <w:r>
        <w:rPr>
          <w:rFonts w:ascii="Times New Roman" w:hAnsi="Times New Roman" w:cs="Times New Roman"/>
          <w:b/>
          <w:sz w:val="20"/>
          <w:szCs w:val="21"/>
          <w:lang w:bidi="ar"/>
        </w:rPr>
        <w:t>：</w:t>
      </w:r>
      <w:r>
        <w:rPr>
          <w:rFonts w:ascii="Times New Roman" w:hAnsi="Times New Roman" w:cs="Times New Roman"/>
          <w:kern w:val="2"/>
          <w:sz w:val="21"/>
          <w:szCs w:val="22"/>
          <w:lang w:bidi="ar"/>
        </w:rPr>
        <w:t>用一定质量的铁和锌与足量的稀硫酸反应，其反应过程如下图所示(图中横、纵坐标分别表示反应的时间t和产生氢气的质量m)。试回答：</w:t>
      </w:r>
    </w:p>
    <w:p>
      <w:pPr>
        <w:pStyle w:val="10"/>
        <w:widowControl w:val="0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1"/>
        </w:rPr>
        <w:drawing>
          <wp:inline distT="0" distB="0" distL="0" distR="0">
            <wp:extent cx="1267460" cy="974090"/>
            <wp:effectExtent l="0" t="0" r="2540" b="3810"/>
            <wp:docPr id="4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23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widowControl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bidi="ar"/>
        </w:rPr>
        <w:t>（1）</w:t>
      </w:r>
      <w:r>
        <w:rPr>
          <w:rFonts w:ascii="Times New Roman" w:hAnsi="Times New Roman" w:cs="Times New Roman"/>
          <w:sz w:val="21"/>
          <w:szCs w:val="21"/>
          <w:lang w:bidi="ar"/>
        </w:rPr>
        <w:t>曲线A表示的是</w:t>
      </w:r>
      <w:r>
        <w:rPr>
          <w:rFonts w:ascii="Times New Roman" w:hAnsi="Times New Roman" w:cs="Times New Roman"/>
          <w:sz w:val="21"/>
          <w:szCs w:val="21"/>
          <w:u w:val="single"/>
          <w:lang w:bidi="ar"/>
        </w:rPr>
        <w:t xml:space="preserve">       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（</w:t>
      </w:r>
      <w:r>
        <w:rPr>
          <w:rFonts w:ascii="Times New Roman" w:hAnsi="Times New Roman" w:cs="Times New Roman"/>
          <w:sz w:val="21"/>
          <w:szCs w:val="21"/>
          <w:lang w:bidi="ar"/>
        </w:rPr>
        <w:t>填“铁”或“锌”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）</w:t>
      </w:r>
      <w:r>
        <w:rPr>
          <w:rFonts w:ascii="Times New Roman" w:hAnsi="Times New Roman" w:cs="Times New Roman"/>
          <w:sz w:val="21"/>
          <w:szCs w:val="21"/>
          <w:lang w:bidi="ar"/>
        </w:rPr>
        <w:t>跟稀硫酸反应的情况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上述曲线图除能说明(1)的结论外，还可以得出另外两个结论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bidi="ar"/>
        </w:rPr>
        <w:t>①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</w:t>
      </w:r>
      <w:r>
        <w:rPr>
          <w:rFonts w:ascii="Times New Roman" w:hAnsi="Times New Roman" w:cs="Times New Roman"/>
          <w:lang w:bidi="ar"/>
        </w:rPr>
        <w:t>，</w:t>
      </w:r>
      <w:r>
        <w:rPr>
          <w:rFonts w:hint="eastAsia" w:ascii="宋体" w:hAnsi="宋体" w:cs="宋体"/>
          <w:lang w:bidi="ar"/>
        </w:rPr>
        <w:t>②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 </w:t>
      </w:r>
      <w:r>
        <w:rPr>
          <w:rFonts w:ascii="Times New Roman" w:hAnsi="Times New Roman" w:cs="Times New Roman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b/>
          <w:bCs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2：</w:t>
      </w:r>
      <w:r>
        <w:rPr>
          <w:rFonts w:ascii="Times New Roman" w:hAnsi="Times New Roman" w:cs="Times New Roman"/>
          <w:lang w:bidi="ar"/>
        </w:rPr>
        <w:t>将铁片投入下列溶液中，过一会儿溶液质量变大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numPr>
          <w:ilvl w:val="0"/>
          <w:numId w:val="2"/>
        </w:num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稀硫酸        B、硫酸亚铁溶液         C、硫酸铜溶液          D、食盐水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eastAsia="楷体" w:cs="Times New Roman"/>
          <w:b/>
          <w:color w:val="000000"/>
          <w:sz w:val="21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有关滤渣滤液成分的推断问题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0"/>
          <w:lang w:bidi="ar"/>
        </w:rPr>
        <w:t>将混有少量氧化铜粉末的铁粉中，加入一定量稀硫酸，反应停止后，铁粉剩余，过滤，滤液中含有的溶质是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有Cu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只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szCs w:val="20"/>
          <w:lang w:bidi="ar"/>
        </w:rPr>
        <w:t>向氧化铜和铁粉的混合物中，加入一定量的稀硫酸，反应停止后，过滤，除去不溶物。向滤液中加一铁片，未看到铁片有任何变化。下列分析正确的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滤出的不溶物中一定含有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滤出的不溶物中一定含有铜和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滤液中一定含有硫酸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滤液中一定不含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u w:val="single" w:color="FFFFFF"/>
          <w:lang w:bidi="ar"/>
        </w:rPr>
        <w:t>将混有少量氧化铜的铁粉放入烧杯，加入过量盐酸使其充分反应。反应停止后，烧杯里还有少量固体物质存在。请推断，该固体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；除多余的盐酸外，溶液中肯定含有的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。</w:t>
      </w:r>
    </w:p>
    <w:p>
      <w:pPr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例2：</w:t>
      </w:r>
      <w:r>
        <w:rPr>
          <w:rFonts w:ascii="Times New Roman" w:hAnsi="Times New Roman" w:cs="Times New Roman"/>
          <w:szCs w:val="20"/>
          <w:lang w:bidi="ar"/>
        </w:rPr>
        <w:t>在硝酸银和硝酸铜的混合溶液中，加入一定量的锌粉，充分反应后有少量金属析出，过滤后往滤液里滴加盐酸，有白色沉淀生成，则析出的少量金属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A．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Zn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C．Cu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Zn和Cu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bCs/>
          <w:spacing w:val="6"/>
          <w:szCs w:val="21"/>
          <w:lang w:bidi="ar"/>
        </w:rPr>
        <w:t>某金属加工厂生产过程中的废液含有少量硝酸银和硝酸铜，为回收利用资源和防止污染，该厂向废液中加入一定量的铁粉，反应停止后过滤，向滤出的固体中加入少量稀盐酸，无气体产生。则下列有关说法中，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A．滤出的固体中一定含有银和铜，一定不含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B．滤出的固体中一定含有银，可能含有铜和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C．滤液中一定有硝酸亚铁，可能有硝酸银和硝酸铜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  <w:lang w:bidi="ar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D．滤液中一定有硝酸亚铁，一定没有硝酸银和硝酸铜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lang w:bidi="ar"/>
        </w:rPr>
        <w:t>在硝酸银、硝酸铜和硝酸钠的混合溶液中，加入一定量的铁粉，充分反应后，有少量的金属析出。过滤后往滤液里滴加盐酸，有白色沉淀生成，则析出的少量金属是</w:t>
      </w:r>
      <w:r>
        <w:rPr>
          <w:rFonts w:ascii="Times New Roman" w:hAnsi="Times New Roman" w:cs="Times New Roman"/>
          <w:color w:val="101010"/>
          <w:szCs w:val="21"/>
        </w:rPr>
        <w:t>_____________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bookmarkStart w:id="0" w:name="_GoBack"/>
      <w:bookmarkEnd w:id="0"/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</w:t>
      </w:r>
      <w:r>
        <w:rPr>
          <w:rFonts w:ascii="Times New Roman" w:hAnsi="Times New Roman" w:eastAsia="黑体" w:cs="Times New Roman"/>
          <w:sz w:val="24"/>
          <w:szCs w:val="24"/>
          <w:lang w:bidi="ar"/>
        </w:rPr>
        <w:t>掌握金属与酸反应的规律及图像问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kern w:val="0"/>
          <w:lang w:bidi="ar"/>
        </w:rPr>
        <w:t>将物质的量相等的铝粉和铁粉分别与同体积、同浓度的稀硫酸反应。反应情况如图所示。</w:t>
      </w:r>
      <w:r>
        <w:rPr>
          <w:rFonts w:hint="eastAsia" w:ascii="Times New Roman" w:hAnsi="Times New Roman" w:cs="Times New Roman"/>
          <w:kern w:val="0"/>
          <w:lang w:bidi="ar"/>
        </w:rPr>
        <w:t>下列情况</w:t>
      </w:r>
      <w:r>
        <w:rPr>
          <w:rFonts w:ascii="Times New Roman" w:hAnsi="Times New Roman" w:cs="Times New Roman"/>
          <w:kern w:val="0"/>
          <w:lang w:bidi="ar"/>
        </w:rPr>
        <w:t>中可能的是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（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）</w:t>
      </w:r>
    </w:p>
    <w:p>
      <w:pPr>
        <w:widowControl/>
        <w:spacing w:line="400" w:lineRule="atLeast"/>
        <w:ind w:firstLine="420"/>
        <w:jc w:val="center"/>
        <w:rPr>
          <w:rFonts w:ascii="Times New Roman" w:hAnsi="Times New Roman" w:cs="Times New Roman"/>
          <w:kern w:val="0"/>
        </w:rPr>
      </w:pPr>
      <w:r>
        <w:drawing>
          <wp:inline distT="0" distB="0" distL="0" distR="0">
            <wp:extent cx="944880" cy="1016000"/>
            <wp:effectExtent l="0" t="0" r="7620" b="0"/>
            <wp:docPr id="20" name="图片 20" descr="http://hiphotos.baidu.com/zhidao/pic/item/b7fd5266d0160924f480ebe1d70735fae7cd34a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hiphotos.baidu.com/zhidao/pic/item/b7fd5266d0160924f480ebe1d70735fae7cd34a6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648" cy="1017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A．铝粉、铁粉和硫酸均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B．铝粉、铁粉均反应完，硫酸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C．硫酸、铝粉均反应完，铁粉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bCs/>
          <w:szCs w:val="20"/>
          <w:lang w:bidi="ar"/>
        </w:rPr>
      </w:pPr>
      <w:r>
        <w:rPr>
          <w:rFonts w:ascii="Times New Roman" w:hAnsi="Times New Roman" w:cs="Times New Roman"/>
          <w:kern w:val="0"/>
          <w:lang w:bidi="ar"/>
        </w:rPr>
        <w:t>D．硫酸、铁粉均反应完，铝粉有剩余</w:t>
      </w:r>
    </w:p>
    <w:p>
      <w:pPr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643890</wp:posOffset>
            </wp:positionV>
            <wp:extent cx="1170305" cy="1232535"/>
            <wp:effectExtent l="0" t="0" r="10795" b="12065"/>
            <wp:wrapTight wrapText="left">
              <wp:wrapPolygon>
                <wp:start x="0" y="0"/>
                <wp:lineTo x="0" y="21366"/>
                <wp:lineTo x="21330" y="21366"/>
                <wp:lineTo x="21330" y="0"/>
                <wp:lineTo x="0" y="0"/>
              </wp:wrapPolygon>
            </wp:wrapTight>
            <wp:docPr id="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color w:val="000000"/>
          <w:szCs w:val="21"/>
          <w:lang w:bidi="ar"/>
        </w:rPr>
        <w:t>等质量的M、N两种金属，分别与相同质量分数的足量稀盐酸反应(已知M、N在生成物中均为+2价)，生成氢气的质量和反应时间的关系如图所示，下列判断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  <w:r>
        <w:rPr>
          <w:rFonts w:ascii="Times New Roman" w:hAnsi="Times New Roman" w:cs="Times New Roman"/>
          <w:color w:val="000000"/>
          <w:szCs w:val="21"/>
          <w:lang w:bidi="ar"/>
        </w:rPr>
        <w:t xml:space="preserve"> </w:t>
      </w:r>
    </w:p>
    <w:tbl>
      <w:tblPr>
        <w:tblStyle w:val="13"/>
        <w:tblW w:w="579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"/>
        <w:gridCol w:w="2066"/>
        <w:gridCol w:w="3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金属活动性顺序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相对原子质量大小排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A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B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C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D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b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2：</w:t>
      </w:r>
      <w:r>
        <w:rPr>
          <w:rFonts w:ascii="Times New Roman" w:hAnsi="Times New Roman" w:cs="Times New Roman"/>
          <w:szCs w:val="21"/>
          <w:lang w:bidi="ar"/>
        </w:rPr>
        <w:t>等质量的甲、乙、丙三种金属，分别与足量的溶质质量分数相同的稀硫酸完全反应后，都生成＋2价的硫酸盐，其产生氢气的体积与反应时间的关系如右图所示，则下列说法正确的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-61595</wp:posOffset>
            </wp:positionV>
            <wp:extent cx="1155065" cy="1104900"/>
            <wp:effectExtent l="0" t="0" r="635" b="0"/>
            <wp:wrapSquare wrapText="left"/>
            <wp:docPr id="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活动性大小为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时消耗硫酸的质量一定相同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相对原子质量是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 w:cs="Times New Roman"/>
          <w:b/>
          <w:bCs/>
          <w:szCs w:val="21"/>
          <w:lang w:bidi="ar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速率最快的是甲，最慢的是乙</w:t>
      </w: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b/>
          <w:bCs/>
          <w:szCs w:val="21"/>
          <w:lang w:bidi="ar"/>
        </w:rPr>
      </w:pP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3：</w:t>
      </w:r>
      <w:r>
        <w:rPr>
          <w:rFonts w:ascii="Times New Roman" w:hAnsi="Times New Roman" w:cs="Times New Roman"/>
          <w:szCs w:val="21"/>
          <w:lang w:bidi="ar"/>
        </w:rPr>
        <w:t>室温下，等质量的镁片和铝片分别与足量的稀硫酸反应，产生氢气的质量(m)与时间(t)的关系图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tabs>
          <w:tab w:val="left" w:pos="0"/>
        </w:tabs>
        <w:spacing w:line="400" w:lineRule="atLeast"/>
        <w:ind w:right="-293"/>
        <w:jc w:val="center"/>
        <w:rPr>
          <w:rFonts w:ascii="Times New Roman" w:hAnsi="Times New Roman" w:cs="Times New Roman"/>
          <w:szCs w:val="20"/>
          <w:lang w:bidi="ar"/>
        </w:rPr>
      </w:pPr>
      <w:r>
        <w:drawing>
          <wp:inline distT="0" distB="0" distL="0" distR="0">
            <wp:extent cx="5276850" cy="946150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关于金属跟氧气的反应，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镁能在空气中燃烧，发出耀眼的白光，生成白色粉末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能在纯氧中燃烧，火星四射，生成黑色固体氧化铁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铜不能燃烧，但能跟氧气反应，生成黑色固体氧化铜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铝在空气中被氧化生成氧化铝，氧化铝是一层致密的保护膜，能阻止进一步氧化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世界卫生组织把铝确定为食品污染源之一。铝的下列应用必须加以控制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制门窗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飞机材料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装碳酸饮料的易拉罐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铝制电线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能由金属跟酸反应直接制得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五角硬币的外观呈金黄色，它是铜和锌的合金，市面上有人用它制成假金元宝行骗，小明同学用一种试剂揭穿了他。下列哪一种试剂不能达到目的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硫酸铜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、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、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、硝酸钠溶液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选用金、银、铜等金属做钱币，从化学角度分析，其主要原因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硬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比较稳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密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有比较漂亮的色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．利用下列各组物质之间的反应，能够验证铁、铜、银三种金属活动性顺序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铜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氯化铜溶液、银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、氯化铜溶液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铁溶液、铜、硝酸银溶液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废旧计算机的某些部件含有Zn、Fe、Cu、Ag、Pt(铂)、Au(金)等金属，经物理方法初步处理后，与足量稀盐酸充分反应，然后过滤。剩余的固体中不应有的金属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、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Pt、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、A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为适应火车提速，沪宁线上原有的短轨已全部连接为超长轨。工程技术人员常用如下反应来焊接钢轨间的缝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5" o:spt="75" type="#_x0000_t75" style="height:19.4pt;width:150.2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有关该反应的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复分解反应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置换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中铁元素的化合价升高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思考并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油罐下面常有一条拖地铁链，在高层建筑的顶端都装有铁制的避雷针，这是应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铁锅可用来烧水、炒菜，这是利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铁块可变成很细的铁丝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；铁块也可以变成很薄的铁片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0．将洁净的铁丝浸入含有</w:t>
      </w:r>
      <w:r>
        <w:rPr>
          <w:rFonts w:ascii="Times New Roman" w:hAnsi="Times New Roman" w:cs="Times New Roman"/>
          <w:bCs/>
          <w:szCs w:val="21"/>
        </w:rPr>
        <w:t>Ag(NO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szCs w:val="21"/>
        </w:rPr>
        <w:t>Zn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电镀废水中，一段时间后取出，铁丝表面覆盖了一层物质，这层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)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t>Ag、</w:t>
      </w:r>
      <w:r>
        <w:rPr>
          <w:rFonts w:ascii="Times New Roman" w:hAnsi="Times New Roman" w:cs="Times New Roman"/>
          <w:szCs w:val="21"/>
        </w:rPr>
        <w:t>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t>Ag、Fe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图像能正确反应等物质的量的锌、镁分别和足量的稀硫酸充分反应产生氢气的速度和质量的关系的是[横坐标：反应时间t(秒)；纵坐标：产生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质量m(克)]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092700" cy="117983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1095" cy="1188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2．</w:t>
      </w:r>
      <w:r>
        <w:rPr>
          <w:rFonts w:ascii="Times New Roman" w:hAnsi="Times New Roman" w:cs="Times New Roman"/>
        </w:rPr>
        <w:t>等质量的锌和铁分别与相同量的等浓度的稀硫酸充分反应，反应停止后，两种金属均有剩余，则下列图像能正确反映上述反应的是（横坐标表示反应时间t，纵坐标表示产生氢气的质量m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）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hanging="210" w:hangingChars="100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325745" cy="1205230"/>
            <wp:effectExtent l="0" t="0" r="8255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65"/>
                    <a:stretch>
                      <a:fillRect/>
                    </a:stretch>
                  </pic:blipFill>
                  <pic:spPr>
                    <a:xfrm>
                      <a:off x="0" y="0"/>
                      <a:ext cx="5344837" cy="120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3．</w:t>
      </w:r>
      <w:r>
        <w:rPr>
          <w:rFonts w:ascii="Times New Roman" w:hAnsi="Times New Roman" w:cs="Times New Roman"/>
        </w:rPr>
        <w:t xml:space="preserve">镁和铝分别与等浓度、等体积的过量稀硫酸反应，产生气体的物质的量（n）与时间（t）关系如右图，上述反应中（   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5940"/>
        </w:tabs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20850" cy="989965"/>
            <wp:effectExtent l="0" t="0" r="635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镁和铝的物质的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镁和铝的质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镁和铝的原子个数之比为2:3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产生氢气的物质的量之比为2: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将一定量的镁条投入过量的稀盐酸中，则表示反应过程中变化关系的曲线中，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37050" cy="1091565"/>
            <wp:effectExtent l="0" t="0" r="635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3761" cy="109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质量为5．6g的铁粉中混有一种金属杂质，当这些铁粉跟足量的盐酸完全反应后，生成氢气0．19g，则该铁粉中混有（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镁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铝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6．</w:t>
      </w:r>
      <w:r>
        <w:rPr>
          <w:rFonts w:ascii="Times New Roman" w:hAnsi="Times New Roman" w:cs="Times New Roman"/>
        </w:rPr>
        <w:t>在盛有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Mg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溶液的试管中，加入一定量的锌粉充分反应，试管底部有少量固体存在，过滤，向滤液中加稀盐酸，产生白色沉淀，则滤渣中一定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M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和Ag</w:t>
      </w:r>
    </w:p>
    <w:p>
      <w:pPr>
        <w:spacing w:line="400" w:lineRule="atLeast"/>
        <w:rPr>
          <w:rFonts w:ascii="Times New Roman" w:hAnsi="Times New Roman" w:cs="Times New Roman" w:eastAsiaTheme="minorEastAsia"/>
          <w:spacing w:val="11"/>
          <w:kern w:val="0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t>17．将质量相等的A、B、C三种金属，同时分别放入三份溶质质量分数相同且足量的稀盐酸中，反应生成H</w:t>
      </w:r>
      <w:r>
        <w:rPr>
          <w:rFonts w:ascii="Times New Roman" w:hAnsi="Times New Roman" w:cs="Times New Roman" w:eastAsiaTheme="minorEastAsia"/>
          <w:spacing w:val="11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11"/>
          <w:kern w:val="0"/>
        </w:rPr>
        <w:t>的质量与反应时间的关系如图所示。根据图中所提供的信息，</w:t>
      </w:r>
      <w:r>
        <w:rPr>
          <w:rFonts w:ascii="Times New Roman" w:hAnsi="Times New Roman" w:cs="Times New Roman" w:eastAsiaTheme="minorEastAsia"/>
          <w:spacing w:val="6"/>
          <w:kern w:val="0"/>
        </w:rPr>
        <w:t>得出的结论正确的是(已知：A、B、C在生成物中均为+2价)（</w:t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pict>
          <v:shape id="_x0000_s1026" o:spid="_x0000_s1026" o:spt="75" type="#_x0000_t75" style="position:absolute;left:0pt;margin-left:278.2pt;margin-top:4.1pt;height:76.5pt;width:95.25pt;z-index:251666432;mso-width-relative:page;mso-height-relative:page;" o:ole="t" filled="f" coordsize="21600,21600">
            <v:path/>
            <v:fill on="f" focussize="0,0"/>
            <v:stroke/>
            <v:imagedata r:id="rId29" o:title=""/>
            <o:lock v:ext="edit" aspectratio="t"/>
          </v:shape>
          <o:OLEObject Type="Embed" ProgID="PBrush" ShapeID="_x0000_s1026" DrawAspect="Content" ObjectID="_1468075726" r:id="rId28">
            <o:LockedField>false</o:LockedField>
          </o:OLEObject>
        </w:pict>
      </w:r>
      <w:r>
        <w:rPr>
          <w:rFonts w:ascii="Times New Roman" w:hAnsi="Times New Roman" w:cs="Times New Roman" w:eastAsiaTheme="minorEastAsia"/>
          <w:spacing w:val="6"/>
          <w:kern w:val="0"/>
        </w:rPr>
        <w:t>A．放出H</w:t>
      </w:r>
      <w:r>
        <w:rPr>
          <w:rFonts w:ascii="Times New Roman" w:hAnsi="Times New Roman" w:cs="Times New Roman" w:eastAsiaTheme="minorEastAsia"/>
          <w:spacing w:val="6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6"/>
          <w:kern w:val="0"/>
        </w:rPr>
        <w:t>的质量是B＞A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B．金属活动性顺序是A＞B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C．反应速率最大的是A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D．相对原子质量是C＞B＞A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在天平两盘上的烧杯中，各放入质量相等的稀硫酸，调节天平至平衡，分别向两边烧杯各加入5g镁和5g铁，镁和铁全部反应而消失后，天平的指针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偏向加铁的一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偏向加镁的一边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仍停留在原来的位置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在一定质量的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铁粉，充分反应后，下图一定不正确的是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drawing>
          <wp:inline distT="0" distB="0" distL="0" distR="0">
            <wp:extent cx="1032510" cy="1097280"/>
            <wp:effectExtent l="0" t="0" r="8890" b="7620"/>
            <wp:docPr id="25" name="图片 25" descr="http://hiphotos.baidu.com/zhidao/pic/item/55e736d12f2eb938dfa37345d6628535e4dd6f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ttp://hiphotos.baidu.com/zhidao/pic/item/55e736d12f2eb938dfa37345d6628535e4dd6fbe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212" cy="110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080135" cy="1160780"/>
            <wp:effectExtent l="0" t="0" r="12065" b="7620"/>
            <wp:docPr id="32" name="图片 32" descr="http://hiphotos.baidu.com/zhidao/pic/item/37d3d539b6003af32729d5d7362ac65c1138b6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http://hiphotos.baidu.com/zhidao/pic/item/37d3d539b6003af32729d5d7362ac65c1138b6f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8595" cy="116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224280" cy="1271905"/>
            <wp:effectExtent l="0" t="0" r="7620" b="10795"/>
            <wp:docPr id="33" name="图片 33" descr="http://hiphotos.baidu.com/zhidao/pic/item/9213b07eca8065382579ada494dda144ac3482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http://hiphotos.baidu.com/zhidao/pic/item/9213b07eca8065382579ada494dda144ac3482f1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9286" cy="128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drawing>
          <wp:inline distT="0" distB="0" distL="0" distR="0">
            <wp:extent cx="1235075" cy="1184275"/>
            <wp:effectExtent l="0" t="0" r="9525" b="9525"/>
            <wp:docPr id="40" name="图片 40" descr="http://hiphotos.baidu.com/zhidao/pic/item/0eb30f2442a7d9336266edc4ae4bd11372f001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hiphotos.baidu.com/zhidao/pic/item/0eb30f2442a7d9336266edc4ae4bd11372f001be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4087" cy="120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某化学兴趣小组为测定Fe、Cu、Ag三种金属的活动性顺序设计了四种方案，每种方案所用的试剂如下，其中你认为不可行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、Ag、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Cu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稀盐酸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u、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szCs w:val="21"/>
        </w:rPr>
        <w:t>Cu、Ag、Fe、稀盐酸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1．除去Cu粉中混有的少量Fe粉，可以选用的试剂是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或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；除去Fe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溶液中的少量Cu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,选用的试剂________。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2．在Cu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color w:val="101010"/>
          <w:szCs w:val="21"/>
        </w:rPr>
        <w:t>Zn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101010"/>
          <w:szCs w:val="21"/>
        </w:rPr>
        <w:t>混合溶液中加入过量铁粉</w:t>
      </w:r>
      <w:r>
        <w:rPr>
          <w:rFonts w:hint="eastAsia" w:ascii="Times New Roman" w:hAnsi="Times New Roman" w:cs="Times New Roman"/>
          <w:color w:val="101010"/>
          <w:szCs w:val="21"/>
        </w:rPr>
        <w:t>剩余</w:t>
      </w:r>
      <w:r>
        <w:rPr>
          <w:rFonts w:ascii="Times New Roman" w:hAnsi="Times New Roman" w:cs="Times New Roman"/>
          <w:color w:val="101010"/>
          <w:szCs w:val="21"/>
        </w:rPr>
        <w:t>的固体______________________，滤液中存在的物质______________。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3．把铁粉、锌粉放入硝酸锌和硝酸铜的混合溶液中，充分反应后过滤，滤出的金属中一定含有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．往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混合溶液中加入一定量的铁粉，充分反应后过滤，向滤渣中加入稀盐酸，无气泡产生。根据上述现象，你能得出的结论是（     ）</w:t>
      </w:r>
    </w:p>
    <w:p>
      <w:pPr>
        <w:autoSpaceDE w:val="0"/>
        <w:autoSpaceDN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滤渣中一定有Fe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滤渣中一定有Cu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滤液中一定有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滤液中一定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</w:t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向一定质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Zn，与两种溶质依次发生反应。溶液质量与加入Zn的质量关系如右图所示，有关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157605" cy="981075"/>
            <wp:effectExtent l="0" t="0" r="10795" b="9525"/>
            <wp:docPr id="47" name="图片 47" descr="https://gss0.baidu.com/-fo3dSag_xI4khGko9WTAnF6hhy/zhidao/pic/item/b7003af33a87e950838163da13385343faf2b4f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-fo3dSag_xI4khGko9WTAnF6hhy/zhidao/pic/item/b7003af33a87e950838163da13385343faf2b4f6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416" cy="99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点溶液中的溶质有2种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b点得到的固体为Cu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点溶液中溶质为Zn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d点得到的固体有2种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．将含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两种成分的溶液，分为A、B两份，分别加入一定量的铁粉，充分反应后，过滤洗涤，分别得到滤渣和滤液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将A得到的滤渣加入到稀盐酸中，有气泡产生，则该滤渣中含有的物质是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（填化学式，下同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往B得到的滤液中滴加稀盐酸，有白色沉淀生成，则对应的滤渣中含有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="Times New Roman" w:cs="Times New Roman"/>
          <w:szCs w:val="21"/>
        </w:rPr>
        <w:t>，滤液中含有的溶质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  <w:lang w:bidi="ar"/>
        </w:rPr>
      </w:pPr>
      <w:r>
        <w:rPr>
          <w:rFonts w:ascii="Times New Roman" w:hAnsi="Times New Roman" w:cs="Times New Roman"/>
          <w:bCs/>
          <w:szCs w:val="21"/>
          <w:lang w:bidi="ar"/>
        </w:rPr>
        <w:t>27．</w:t>
      </w:r>
      <w:r>
        <w:rPr>
          <w:rFonts w:ascii="Times New Roman" w:hAnsi="Times New Roman" w:cs="Times New Roman"/>
          <w:color w:val="000000"/>
          <w:szCs w:val="21"/>
          <w:lang w:bidi="ar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  <w:u w:val="single"/>
          <w:lang w:bidi="ar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  <w:lang w:bidi="ar"/>
        </w:rPr>
        <w:t>(填化学式)，用化学方程式表示产生气泡的原因：____________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bCs/>
          <w:szCs w:val="21"/>
          <w:lang w:bidi="ar"/>
        </w:rPr>
        <w:t>28．</w:t>
      </w:r>
      <w:r>
        <w:rPr>
          <w:rFonts w:ascii="Times New Roman" w:hAnsi="Times New Roman" w:cs="Times New Roman"/>
          <w:szCs w:val="21"/>
          <w:lang w:bidi="ar"/>
        </w:rPr>
        <w:t>在Cu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和Mg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的混合溶液中，加入过量的铁粉，充分反应后过滤，所得固体为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29．</w:t>
      </w:r>
      <w:r>
        <w:rPr>
          <w:rFonts w:ascii="Times New Roman" w:hAnsi="Times New Roman" w:cs="Times New Roman"/>
          <w:szCs w:val="21"/>
          <w:lang w:bidi="ar"/>
        </w:rPr>
        <w:t>有一种工业废水，其中含有大量的硫酸亚铁，少量的银离子以及污泥。某同学设计了一个既经济又合理的方法回收银和硫酸亚铁晶体。方案流程如下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5425</wp:posOffset>
                </wp:positionH>
                <wp:positionV relativeFrom="paragraph">
                  <wp:posOffset>52070</wp:posOffset>
                </wp:positionV>
                <wp:extent cx="4755515" cy="1287780"/>
                <wp:effectExtent l="4445" t="4445" r="15240" b="15875"/>
                <wp:wrapNone/>
                <wp:docPr id="130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5515" cy="1287780"/>
                          <a:chOff x="0" y="0"/>
                          <a:chExt cx="7489" cy="1971"/>
                        </a:xfrm>
                      </wpg:grpSpPr>
                      <wps:wsp>
                        <wps:cNvPr id="101" name="Text Box 28"/>
                        <wps:cNvSpPr txBox="1"/>
                        <wps:spPr>
                          <a:xfrm>
                            <a:off x="5815" y="115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④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2" name="FreeForm 29"/>
                        <wps:cNvSpPr/>
                        <wps:spPr>
                          <a:xfrm>
                            <a:off x="3961" y="1320"/>
                            <a:ext cx="1850" cy="4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70" h="435">
                                <a:moveTo>
                                  <a:pt x="0" y="435"/>
                                </a:moveTo>
                                <a:lnTo>
                                  <a:pt x="2070" y="435"/>
                                </a:lnTo>
                                <a:lnTo>
                                  <a:pt x="2070" y="0"/>
                                </a:lnTo>
                                <a:lnTo>
                                  <a:pt x="1574" y="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103" name="Text Box 30"/>
                        <wps:cNvSpPr txBox="1"/>
                        <wps:spPr>
                          <a:xfrm>
                            <a:off x="3866" y="61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③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4" name="Text Box 31"/>
                        <wps:cNvSpPr txBox="1"/>
                        <wps:spPr>
                          <a:xfrm>
                            <a:off x="778" y="420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①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5" name="Text Box 32"/>
                        <wps:cNvSpPr txBox="1"/>
                        <wps:spPr>
                          <a:xfrm>
                            <a:off x="2301" y="97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②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6" name="Text Box 33"/>
                        <wps:cNvSpPr txBox="1"/>
                        <wps:spPr>
                          <a:xfrm>
                            <a:off x="0" y="420"/>
                            <a:ext cx="794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工业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7" name="Text Box 34"/>
                        <wps:cNvSpPr txBox="1"/>
                        <wps:spPr>
                          <a:xfrm>
                            <a:off x="1477" y="0"/>
                            <a:ext cx="864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污泥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8" name="Line 35"/>
                        <wps:cNvCnPr/>
                        <wps:spPr>
                          <a:xfrm flipV="1">
                            <a:off x="797" y="813"/>
                            <a:ext cx="4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2" name="Group 36"/>
                        <wpg:cNvGrpSpPr/>
                        <wpg:grpSpPr>
                          <a:xfrm>
                            <a:off x="1201" y="300"/>
                            <a:ext cx="275" cy="989"/>
                            <a:chOff x="0" y="0"/>
                            <a:chExt cx="415" cy="989"/>
                          </a:xfrm>
                        </wpg:grpSpPr>
                        <wps:wsp>
                          <wps:cNvPr id="109" name="Line 37"/>
                          <wps:cNvCnPr/>
                          <wps:spPr>
                            <a:xfrm flipV="1">
                              <a:off x="0" y="0"/>
                              <a:ext cx="0" cy="98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0" name="Line 38"/>
                          <wps:cNvCnPr/>
                          <wps:spPr>
                            <a:xfrm flipV="1">
                              <a:off x="0" y="989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1" name="Line 39"/>
                          <wps:cNvCnPr/>
                          <wps:spPr>
                            <a:xfrm flipV="1">
                              <a:off x="0" y="11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13" name="Text Box 40"/>
                        <wps:cNvSpPr txBox="1"/>
                        <wps:spPr>
                          <a:xfrm>
                            <a:off x="1451" y="1065"/>
                            <a:ext cx="87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1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4" name="Text Box 41"/>
                        <wps:cNvSpPr txBox="1"/>
                        <wps:spPr>
                          <a:xfrm>
                            <a:off x="3043" y="870"/>
                            <a:ext cx="89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5" name="Line 42"/>
                        <wps:cNvCnPr/>
                        <wps:spPr>
                          <a:xfrm>
                            <a:off x="2354" y="1359"/>
                            <a:ext cx="4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9" name="Group 43"/>
                        <wpg:cNvGrpSpPr/>
                        <wpg:grpSpPr>
                          <a:xfrm>
                            <a:off x="2763" y="1068"/>
                            <a:ext cx="244" cy="639"/>
                            <a:chOff x="0" y="0"/>
                            <a:chExt cx="344" cy="659"/>
                          </a:xfrm>
                        </wpg:grpSpPr>
                        <wps:wsp>
                          <wps:cNvPr id="116" name="Line 44"/>
                          <wps:cNvCnPr/>
                          <wps:spPr>
                            <a:xfrm>
                              <a:off x="0" y="0"/>
                              <a:ext cx="0" cy="65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7" name="Line 45"/>
                          <wps:cNvCnPr/>
                          <wps:spPr>
                            <a:xfrm>
                              <a:off x="0" y="0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8" name="Line 46"/>
                          <wps:cNvCnPr/>
                          <wps:spPr>
                            <a:xfrm>
                              <a:off x="0" y="652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0" name="Text Box 47"/>
                        <wps:cNvSpPr txBox="1"/>
                        <wps:spPr>
                          <a:xfrm>
                            <a:off x="3003" y="1515"/>
                            <a:ext cx="917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2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1" name="Line 48"/>
                        <wps:cNvCnPr/>
                        <wps:spPr>
                          <a:xfrm>
                            <a:off x="3946" y="1035"/>
                            <a:ext cx="3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2" name="Text Box 49"/>
                        <wps:cNvSpPr txBox="1"/>
                        <wps:spPr>
                          <a:xfrm>
                            <a:off x="4662" y="495"/>
                            <a:ext cx="847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Ag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g:grpSp>
                        <wpg:cNvPr id="126" name="Group 50"/>
                        <wpg:cNvGrpSpPr/>
                        <wpg:grpSpPr>
                          <a:xfrm>
                            <a:off x="4321" y="714"/>
                            <a:ext cx="351" cy="636"/>
                            <a:chOff x="0" y="0"/>
                            <a:chExt cx="351" cy="756"/>
                          </a:xfrm>
                        </wpg:grpSpPr>
                        <wps:wsp>
                          <wps:cNvPr id="123" name="Line 51"/>
                          <wps:cNvCnPr/>
                          <wps:spPr>
                            <a:xfrm>
                              <a:off x="7" y="0"/>
                              <a:ext cx="0" cy="75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4" name="Line 52"/>
                          <wps:cNvCnPr/>
                          <wps:spPr>
                            <a:xfrm>
                              <a:off x="15" y="0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25" name="Line 53"/>
                          <wps:cNvCnPr/>
                          <wps:spPr>
                            <a:xfrm>
                              <a:off x="0" y="756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7" name="Text Box 54"/>
                        <wps:cNvSpPr txBox="1"/>
                        <wps:spPr>
                          <a:xfrm>
                            <a:off x="4662" y="1124"/>
                            <a:ext cx="889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3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8" name="Text Box 55"/>
                        <wps:cNvSpPr txBox="1"/>
                        <wps:spPr>
                          <a:xfrm>
                            <a:off x="6311" y="1260"/>
                            <a:ext cx="1178" cy="7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left="315" w:hanging="315" w:hangingChars="1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硫酸亚铁晶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9" name="Line 56"/>
                        <wps:cNvCnPr/>
                        <wps:spPr>
                          <a:xfrm>
                            <a:off x="5821" y="1560"/>
                            <a:ext cx="4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o:spt="203" style="position:absolute;left:0pt;margin-left:17.75pt;margin-top:4.1pt;height:101.4pt;width:374.45pt;z-index:251661312;mso-width-relative:page;mso-height-relative:page;" coordsize="7489,1971" o:gfxdata="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">
                <o:lock v:ext="edit" aspectratio="f"/>
                <v:shape id="Text Box 28" o:spid="_x0000_s1026" o:spt="202" type="#_x0000_t202" style="position:absolute;left:5815;top:1155;height:411;width:502;" fillcolor="#FFFFFF" filled="t" stroked="t" coordsize="21600,21600" o:gfxdata="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h+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④</w:t>
                        </w:r>
                      </w:p>
                    </w:txbxContent>
                  </v:textbox>
                </v:shape>
                <v:shape id="FreeForm 29" o:spid="_x0000_s1026" o:spt="100" style="position:absolute;left:3961;top:1320;height:435;width:1850;" filled="f" stroked="t" coordsize="2070,435" o:gfxdata="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VKiqrsAAADc&#10;AAAADwAAAAAAAAABACAAAAAiAAAAZHJzL2Rvd25yZXYueG1sUEsBAhQAFAAAAAgAh07iQDMvBZ47&#10;AAAAOQAAABAAAAAAAAAAAQAgAAAACgEAAGRycy9zaGFwZXhtbC54bWxQSwUGAAAAAAYABgBbAQAA&#10;tAMAAAAA&#10;" path="m0,435l2070,435,2070,0,1574,15e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30" o:spid="_x0000_s1026" o:spt="202" type="#_x0000_t202" style="position:absolute;left:3866;top:615;height:411;width:502;" fillcolor="#FFFFFF" filled="t" stroked="t" coordsize="21600,21600" o:gfxdata="UEsDBAoAAAAAAIdO4kAAAAAAAAAAAAAAAAAEAAAAZHJzL1BLAwQUAAAACACHTuJAFYZF8bsAAADc&#10;AAAADwAAAGRycy9kb3ducmV2LnhtbEVP22oCMRB9L/gPYQTfaqJC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ZF8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③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1" o:spid="_x0000_s1026" o:spt="202" type="#_x0000_t202" style="position:absolute;left:778;top:420;height:411;width:502;" fillcolor="#FFFFFF" filled="t" stroked="t" coordsize="21600,21600" o:gfxdata="UEsDBAoAAAAAAIdO4kAAAAAAAAAAAAAAAAAEAAAAZHJzL1BLAwQUAAAACACHTuJAmm/dhbsAAADc&#10;AAAADwAAAGRycy9kb3ducmV2LnhtbEVP22oCMRB9L/gPYQTfaqJI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m/d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①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2" o:spid="_x0000_s1026" o:spt="202" type="#_x0000_t202" style="position:absolute;left:2301;top:975;height:411;width:502;" fillcolor="#FFFFFF" filled="t" stroked="t" coordsize="21600,21600" o:gfxdata="UEsDBAoAAAAAAIdO4kAAAAAAAAAAAAAAAAAEAAAAZHJzL1BLAwQUAAAACACHTuJA9SN4HrsAAADc&#10;AAAADwAAAGRycy9kb3ducmV2LnhtbEVP22oCMRB9L/gPYQTfaqJg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SN4H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②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3" o:spid="_x0000_s1026" o:spt="202" type="#_x0000_t202" style="position:absolute;left:0;top:420;height:750;width:794;" fillcolor="#FFFFFF" filled="t" stroked="t" coordsize="21600,21600" o:gfxdata="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8rBk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工业</w:t>
                        </w:r>
                      </w:p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废水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1477;top:0;height:465;width:864;" fillcolor="#FFFFFF" filled="t" stroked="t" coordsize="21600,21600" o:gfxdata="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o9+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污泥</w:t>
                        </w:r>
                      </w:p>
                    </w:txbxContent>
                  </v:textbox>
                </v:shape>
                <v:line id="Line 35" o:spid="_x0000_s1026" o:spt="20" style="position:absolute;left:797;top:813;flip:y;height:0;width:403;" filled="f" stroked="t" coordsize="21600,21600" o:gfxdata="UEsDBAoAAAAAAIdO4kAAAAAAAAAAAAAAAAAEAAAAZHJzL1BLAwQUAAAACACHTuJALrVhcL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oZV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Vhc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" o:spid="_x0000_s1026" o:spt="203" style="position:absolute;left:1201;top:300;height:989;width:275;" coordsize="415,989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37" o:spid="_x0000_s1026" o:spt="20" style="position:absolute;left:0;top:0;flip:y;height:989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8" o:spid="_x0000_s1026" o:spt="20" style="position:absolute;left:0;top:989;flip:y;height:0;width:415;" filled="f" stroked="t" coordsize="21600,21600" o:gfxdata="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aZN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9" o:spid="_x0000_s1026" o:spt="20" style="position:absolute;left:0;top:11;flip:y;height:0;width:415;" filled="f" stroked="t" coordsize="21600,21600" o:gfxdata="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lsF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0" o:spid="_x0000_s1026" o:spt="202" type="#_x0000_t202" style="position:absolute;left:1451;top:1065;height:495;width:876;" fillcolor="#FFFFFF" filled="t" stroked="t" coordsize="21600,21600" o:gfxdata="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FMw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1</w:t>
                        </w:r>
                      </w:p>
                    </w:txbxContent>
                  </v:textbox>
                </v:shape>
                <v:shape id="Text Box 41" o:spid="_x0000_s1026" o:spt="202" type="#_x0000_t202" style="position:absolute;left:3043;top:870;height:405;width:890;" fillcolor="#FFFFFF" filled="t" stroked="t" coordsize="21600,21600" o:gfxdata="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sq3W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固体</w:t>
                        </w:r>
                      </w:p>
                    </w:txbxContent>
                  </v:textbox>
                </v:shape>
                <v:line id="Line 42" o:spid="_x0000_s1026" o:spt="20" style="position:absolute;left:2354;top:1359;height:0;width:41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43" o:spid="_x0000_s1026" o:spt="203" style="position:absolute;left:2763;top:1068;height:639;width:244;" coordsize="344,659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44" o:spid="_x0000_s1026" o:spt="20" style="position:absolute;left:0;top:0;height:659;width:0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5" o:spid="_x0000_s1026" o:spt="20" style="position:absolute;left:0;top:0;height:0;width:344;" filled="f" stroked="t" coordsize="21600,21600" o:gfxdata="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jfA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46" o:spid="_x0000_s1026" o:spt="20" style="position:absolute;left:0;top:652;height:0;width:344;" filled="f" stroked="t" coordsize="21600,21600" o:gfxdata="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EmRt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7" o:spid="_x0000_s1026" o:spt="202" type="#_x0000_t202" style="position:absolute;left:3003;top:1515;height:421;width:917;" fillcolor="#FFFFFF" filled="t" stroked="t" coordsize="21600,21600" o:gfxdata="UEsDBAoAAAAAAIdO4kAAAAAAAAAAAAAAAAAEAAAAZHJzL1BLAwQUAAAACACHTuJAJDtny7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7Z8u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2</w:t>
                        </w:r>
                      </w:p>
                    </w:txbxContent>
                  </v:textbox>
                </v:shape>
                <v:line id="Line 48" o:spid="_x0000_s1026" o:spt="20" style="position:absolute;left:3946;top:1035;height:0;width:37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9" o:spid="_x0000_s1026" o:spt="202" type="#_x0000_t202" style="position:absolute;left:4662;top:495;height:426;width:847;" fillcolor="#FFFFFF" filled="t" stroked="t" coordsize="21600,21600" o:gfxdata="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pVwn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Ag</w:t>
                        </w:r>
                      </w:p>
                    </w:txbxContent>
                  </v:textbox>
                </v:shape>
                <v:group id="Group 50" o:spid="_x0000_s1026" o:spt="203" style="position:absolute;left:4321;top:714;height:636;width:351;" coordsize="351,756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51" o:spid="_x0000_s1026" o:spt="20" style="position:absolute;left:7;top:0;height:751;width: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2" o:spid="_x0000_s1026" o:spt="20" style="position:absolute;left:15;top:0;height:0;width:336;" filled="f" stroked="t" coordsize="21600,21600" o:gfxdata="UEsDBAoAAAAAAIdO4kAAAAAAAAAAAAAAAAAEAAAAZHJzL1BLAwQUAAAACACHTuJA0jOk1b4AAADc&#10;AAAADwAAAGRycy9kb3ducmV2LnhtbEVPS2vCQBC+F/wPywje6iYi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Ok1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53" o:spid="_x0000_s1026" o:spt="20" style="position:absolute;left:0;top:756;height:0;width:336;" filled="f" stroked="t" coordsize="21600,21600" o:gfxdata="UEsDBAoAAAAAAIdO4kAAAAAAAAAAAAAAAAAEAAAAZHJzL1BLAwQUAAAACACHTuJAvX8BTr4AAADc&#10;AAAADwAAAGRycy9kb3ducmV2LnhtbEVPS2vCQBC+F/wPywje6iaC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8BT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54" o:spid="_x0000_s1026" o:spt="202" type="#_x0000_t202" style="position:absolute;left:4662;top:1124;height:409;width:889;" fillcolor="#FFFFFF" filled="t" stroked="t" coordsize="21600,21600" o:gfxdata="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0v+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3</w:t>
                        </w:r>
                      </w:p>
                    </w:txbxContent>
                  </v:textbox>
                </v:shape>
                <v:shape id="Text Box 55" o:spid="_x0000_s1026" o:spt="202" type="#_x0000_t202" style="position:absolute;left:6311;top:1260;height:711;width:1178;" fillcolor="#FFFFFF" filled="t" stroked="t" coordsize="21600,21600" o:gfxdata="UEsDBAoAAAAAAIdO4kAAAAAAAAAAAAAAAAAEAAAAZHJzL1BLAwQUAAAACACHTuJA2k1rzb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0Ir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Na82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left="315" w:hanging="315" w:hangingChars="1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硫酸亚铁晶体</w:t>
                        </w:r>
                      </w:p>
                    </w:txbxContent>
                  </v:textbox>
                </v:shape>
                <v:line id="Line 56" o:spid="_x0000_s1026" o:spt="20" style="position:absolute;left:5821;top:1560;height:0;width:484;" filled="f" stroked="t" coordsize="21600,21600" o:gfxdata="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DILS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回答下列问题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分离所得混合物的方法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2）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发生反应的化学方程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3）某同学认为经过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后所得固体就是纯净的银，不需要进行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，你认为是否合理？理由是_________________________________</w:t>
      </w:r>
      <w:r>
        <w:rPr>
          <w:rFonts w:hint="eastAsia"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30．</w:t>
      </w:r>
      <w:r>
        <w:rPr>
          <w:rFonts w:ascii="Times New Roman" w:hAnsi="Times New Roman" w:cs="Times New Roman"/>
          <w:szCs w:val="21"/>
          <w:lang w:bidi="ar"/>
        </w:rPr>
        <w:t>同学们一起探究铝、铁、铜三种金属的活动性，小刚同学设计了用铜丝、铁丝、铝丝和稀盐酸，只用一只试管，取一次盐酸的探究方案。请你和他们一起完善下表的探究方案并回答有关问题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填表</w:t>
      </w:r>
    </w:p>
    <w:tbl>
      <w:tblPr>
        <w:tblStyle w:val="12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3"/>
        <w:gridCol w:w="3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实验步骤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观察到的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试管中取少量盐酸，插入铁丝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，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无明显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3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③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结论：金属活动性Al ＞ Fe ＞ 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将铝丝插入前应进行的操作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3）小华同学认为在小刚设计的方案中，只要补充一个实验，就可得出Al＞Fe＞H＞Cu的结论。小华要补充的实验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4）小强同学认为要得到Al＞Fe＞H＞Cu的结论，不必做补充实验，只需将小明同学方案中插入金属的顺序调整即可，你认为调整后插入金属的顺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68A1A13"/>
    <w:multiLevelType w:val="singleLevel"/>
    <w:tmpl w:val="568A1A13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846BAE2"/>
    <w:multiLevelType w:val="multilevel"/>
    <w:tmpl w:val="5846BAE2"/>
    <w:lvl w:ilvl="0" w:tentative="0">
      <w:start w:val="1"/>
      <w:numFmt w:val="upperLetter"/>
      <w:suff w:val="nothing"/>
      <w:lvlText w:val="%1、"/>
      <w:lvlJc w:val="left"/>
      <w:pPr>
        <w:ind w:left="0" w:firstLine="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27F2C22"/>
    <w:rsid w:val="249B2E31"/>
    <w:rsid w:val="27FE18C9"/>
    <w:rsid w:val="29FF490B"/>
    <w:rsid w:val="2B2F0879"/>
    <w:rsid w:val="2DBB7D20"/>
    <w:rsid w:val="33E84921"/>
    <w:rsid w:val="3BA533DE"/>
    <w:rsid w:val="3BDE52A3"/>
    <w:rsid w:val="3F947054"/>
    <w:rsid w:val="433F16C9"/>
    <w:rsid w:val="47EA79EB"/>
    <w:rsid w:val="4A532010"/>
    <w:rsid w:val="4B0B3D25"/>
    <w:rsid w:val="4FED04D4"/>
    <w:rsid w:val="557725AC"/>
    <w:rsid w:val="59877F77"/>
    <w:rsid w:val="5B525883"/>
    <w:rsid w:val="5D842D20"/>
    <w:rsid w:val="60220252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B92DAD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header" Target="header1.xml"/><Relationship Id="rId29" Type="http://schemas.openxmlformats.org/officeDocument/2006/relationships/image" Target="media/image23.png"/><Relationship Id="rId28" Type="http://schemas.openxmlformats.org/officeDocument/2006/relationships/oleObject" Target="embeddings/oleObject2.bin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wmf"/><Relationship Id="rId22" Type="http://schemas.openxmlformats.org/officeDocument/2006/relationships/oleObject" Target="embeddings/oleObject1.bin"/><Relationship Id="rId21" Type="http://schemas.openxmlformats.org/officeDocument/2006/relationships/image" Target="media/image17.png"/><Relationship Id="rId20" Type="http://schemas.openxmlformats.org/officeDocument/2006/relationships/image" Target="media/image16.emf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jpe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6366</Words>
  <Characters>7199</Characters>
  <Lines>0</Lines>
  <Paragraphs>0</Paragraphs>
  <TotalTime>1</TotalTime>
  <ScaleCrop>false</ScaleCrop>
  <LinksUpToDate>false</LinksUpToDate>
  <CharactersWithSpaces>821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3-24T11:26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B041E259E5A6417B864EDE3D65806F1F</vt:lpwstr>
  </property>
</Properties>
</file>